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A810534" w:rsidR="00967748" w:rsidRPr="00CE6C1D" w:rsidRDefault="006B77CB"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12B159EF" wp14:editId="73DDEE57">
                  <wp:simplePos x="0" y="0"/>
                  <wp:positionH relativeFrom="column">
                    <wp:posOffset>-67945</wp:posOffset>
                  </wp:positionH>
                  <wp:positionV relativeFrom="paragraph">
                    <wp:posOffset>185420</wp:posOffset>
                  </wp:positionV>
                  <wp:extent cx="1152525" cy="870322"/>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152525" cy="870322"/>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A70E0C" w:rsidRPr="00A70E0C">
              <w:rPr>
                <w:rFonts w:ascii="Garamond" w:hAnsi="Garamond"/>
                <w:noProof/>
                <w:spacing w:val="-6"/>
                <w:sz w:val="36"/>
                <w:szCs w:val="36"/>
                <w:lang w:bidi="fa-IR"/>
              </w:rPr>
              <w:t>Transactions on Data Science with Applications</w:t>
            </w:r>
          </w:p>
          <w:p w14:paraId="756A8CDA" w14:textId="15E6E591"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A70E0C" w:rsidRPr="00A70E0C">
              <w:rPr>
                <w:rFonts w:ascii="Garamond" w:eastAsia="Calibri" w:hAnsi="Garamond" w:cs="Adobe Devanagari"/>
                <w:b w:val="0"/>
                <w:bCs/>
                <w:sz w:val="24"/>
                <w:szCs w:val="24"/>
                <w:lang w:bidi="fa-IR"/>
              </w:rPr>
              <w:t>tds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7982011C"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A70E0C" w:rsidRPr="00A70E0C">
              <w:rPr>
                <w:rFonts w:ascii="Garamond" w:hAnsi="Garamond"/>
                <w:b/>
                <w:bCs/>
                <w:color w:val="auto"/>
                <w:szCs w:val="22"/>
                <w:lang w:bidi="fa-IR"/>
              </w:rPr>
              <w:t>Trans. Data Sci. Appl</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6B77CB">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6B77CB">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6B77CB">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14404E6B" w:rsidR="0080155B" w:rsidRPr="0080155B" w:rsidRDefault="0080155B" w:rsidP="006B77CB">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amp;  LastName, </w:t>
                  </w:r>
                  <w:r>
                    <w:rPr>
                      <w:rFonts w:ascii="Palatino Linotype" w:hAnsi="Palatino Linotype"/>
                    </w:rPr>
                    <w:t xml:space="preserve"> Initial First Name . (Date). Paper Title.</w:t>
                  </w:r>
                  <w:r w:rsidR="00C126BF">
                    <w:t xml:space="preserve"> </w:t>
                  </w:r>
                  <w:r w:rsidR="00010101">
                    <w:t xml:space="preserve"> </w:t>
                  </w:r>
                  <w:r w:rsidR="00A70E0C" w:rsidRPr="00A70E0C">
                    <w:rPr>
                      <w:rFonts w:ascii="Palatino Linotype" w:hAnsi="Palatino Linotype"/>
                      <w:i/>
                      <w:iCs/>
                    </w:rPr>
                    <w:t>Transactions on Data Science with Applic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r w:rsidR="00DB4D15" w:rsidRPr="00D14B7A">
        <w:t xml:space="preserve">Garamond </w:t>
      </w:r>
      <w:r w:rsidR="00DB4D15">
        <w:t xml:space="preserve"> </w:t>
      </w:r>
      <w:r w:rsidRPr="00D14B7A">
        <w:t>bold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r w:rsidR="004F7E2D" w:rsidRPr="00D14B7A">
        <w:rPr>
          <w:rStyle w:val="BODYChar"/>
        </w:rPr>
        <w:t>Garamaod</w:t>
      </w:r>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6288"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75pt;height:13.5pt;mso-width-percent:0;mso-height-percent:0;mso-width-percent:0;mso-height-percent:0" o:ole="">
            <v:imagedata r:id="rId13" o:title=""/>
          </v:shape>
          <o:OLEObject Type="Embed" ProgID="Equation.DSMT4" ShapeID="_x0000_i1026" DrawAspect="Content" ObjectID="_1816866289"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r w:rsidR="00C40F9F" w:rsidRPr="00D14B7A">
        <w:rPr>
          <w:u w:val="single"/>
        </w:rPr>
        <w:t xml:space="preserve">MathTyp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Author Contributaion</w:t>
      </w:r>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botton.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r w:rsidR="00FC1F0A" w:rsidRPr="00E92783">
        <w:t xml:space="preserve">Youssf, O., ElGawady,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robbins to friedman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sensor based inspection robot for closed environment. </w:t>
      </w:r>
      <w:r w:rsidR="00FC1F0A" w:rsidRPr="00E92783">
        <w:rPr>
          <w:i/>
          <w:iCs/>
        </w:rPr>
        <w:t>Proceedings of the 2015 5th Nirma University international conference on engineering (NUiCONE)</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Murphyn, L. </w:t>
      </w:r>
      <w:r w:rsidR="00FC1F0A" w:rsidRPr="00E92783">
        <w:t>(</w:t>
      </w:r>
      <w:r w:rsidRPr="00E92783">
        <w:t>n.d.</w:t>
      </w:r>
      <w:r w:rsidR="00FC1F0A" w:rsidRPr="00E92783">
        <w:t xml:space="preserve">). </w:t>
      </w:r>
      <w:r w:rsidRPr="00E92783">
        <w:rPr>
          <w:i/>
          <w:iCs/>
        </w:rPr>
        <w:t>Utrition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716C7">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75E600" w14:textId="77777777" w:rsidR="00562E5D" w:rsidRPr="00FE73CA" w:rsidRDefault="00562E5D" w:rsidP="00FA44F9">
      <w:r w:rsidRPr="00FE73CA">
        <w:separator/>
      </w:r>
    </w:p>
  </w:endnote>
  <w:endnote w:type="continuationSeparator" w:id="0">
    <w:p w14:paraId="1873E290" w14:textId="77777777" w:rsidR="00562E5D" w:rsidRPr="00FE73CA" w:rsidRDefault="00562E5D" w:rsidP="00FA44F9">
      <w:r w:rsidRPr="00FE73CA">
        <w:continuationSeparator/>
      </w:r>
    </w:p>
  </w:endnote>
  <w:endnote w:type="continuationNotice" w:id="1">
    <w:p w14:paraId="6C165305" w14:textId="77777777" w:rsidR="00562E5D" w:rsidRDefault="00562E5D">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This  articl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447AC7" w14:textId="77777777" w:rsidR="00562E5D" w:rsidRPr="00FE73CA" w:rsidRDefault="00562E5D" w:rsidP="00FA44F9">
      <w:pPr>
        <w:bidi w:val="0"/>
      </w:pPr>
      <w:r w:rsidRPr="00FE73CA">
        <w:separator/>
      </w:r>
    </w:p>
  </w:footnote>
  <w:footnote w:type="continuationSeparator" w:id="0">
    <w:p w14:paraId="44FB2CFA" w14:textId="77777777" w:rsidR="00562E5D" w:rsidRPr="00FE73CA" w:rsidRDefault="00562E5D" w:rsidP="00FA44F9">
      <w:r w:rsidRPr="00FE73CA">
        <w:continuationSeparator/>
      </w:r>
    </w:p>
  </w:footnote>
  <w:footnote w:type="continuationNotice" w:id="1">
    <w:p w14:paraId="6049A936" w14:textId="77777777" w:rsidR="00562E5D" w:rsidRPr="00FE73CA" w:rsidRDefault="00562E5D"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3CB4CAB9"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6B77CB">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562E5D"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5EE9A43F"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6B77CB">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3F293724" w:rsidR="00690F51" w:rsidRPr="00690F51" w:rsidRDefault="00562E5D" w:rsidP="00A70E0C">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Author's LastName|</w:t>
    </w:r>
    <w:r w:rsidR="00A70E0C" w:rsidRPr="00A70E0C">
      <w:rPr>
        <w:rFonts w:ascii="Garamond" w:eastAsia="Times New Roman" w:hAnsi="Garamond" w:cs="Times New Roman"/>
        <w:b/>
        <w:bCs/>
        <w:color w:val="767171" w:themeColor="background2" w:themeShade="80"/>
        <w:sz w:val="18"/>
        <w:szCs w:val="18"/>
      </w:rPr>
      <w:t>Trans. Data Sci. Appl</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101"/>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16C7"/>
    <w:rsid w:val="0017564B"/>
    <w:rsid w:val="00177ABF"/>
    <w:rsid w:val="00180AF6"/>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2860"/>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2E5D"/>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B77CB"/>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0E0C"/>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77CDB"/>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716AE591-C9FD-4F22-A25B-720F59C98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2</Words>
  <Characters>856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2:47:00Z</dcterms:created>
  <dcterms:modified xsi:type="dcterms:W3CDTF">2025-08-16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